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45dd7a7783242ff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97722D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0A7FCDB3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B486B6E">
          <v:shape xmlns:o="urn:schemas-microsoft-com:office:office" xmlns:v="urn:schemas-microsoft-com:vml" id="_x0000_i126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266" DrawAspect="Content" ObjectID="_1571334201" r:id="rId23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044E5147">
          <v:shape xmlns:o="urn:schemas-microsoft-com:office:office" xmlns:v="urn:schemas-microsoft-com:vml" id="_x0000_i126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267" DrawAspect="Content" ObjectID="_1571334202" r:id="rId23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4B90BD00">
          <v:shape xmlns:o="urn:schemas-microsoft-com:office:office" xmlns:v="urn:schemas-microsoft-com:vml" id="_x0000_i126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268" DrawAspect="Content" ObjectID="_1571334203" r:id="rId23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AAF8949">
          <v:shape xmlns:o="urn:schemas-microsoft-com:office:office" xmlns:v="urn:schemas-microsoft-com:vml" id="_x0000_i126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269" DrawAspect="Content" ObjectID="_1571334204" r:id="rId23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12.bin" Id="rId231" /><Relationship Type="http://schemas.openxmlformats.org/officeDocument/2006/relationships/oleObject" Target="/word/embeddings/oleObject213.bin" Id="rId232" /><Relationship Type="http://schemas.openxmlformats.org/officeDocument/2006/relationships/oleObject" Target="/word/embeddings/oleObject214.bin" Id="rId233" /><Relationship Type="http://schemas.openxmlformats.org/officeDocument/2006/relationships/oleObject" Target="/word/embeddings/oleObject215.bin" Id="rId23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